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2710EAB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50600</wp:posOffset>
            </wp:positionH>
            <wp:positionV relativeFrom="topMargin">
              <wp:posOffset>10553700</wp:posOffset>
            </wp:positionV>
            <wp:extent cx="419100" cy="368300"/>
            <wp:effectExtent l="0" t="0" r="0" b="12700"/>
            <wp:wrapNone/>
            <wp:docPr id="100189" name="图片 100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9" name="图片 10018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济宁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</w:t>
      </w:r>
    </w:p>
    <w:p w14:paraId="39BEACB8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符合题目要求．</w:t>
      </w:r>
    </w:p>
    <w:p w14:paraId="7D8A6970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实数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85pt;width:57.9pt;" o:ole="t" filled="f" o:preferrelative="t" stroked="f" coordsize="21600,21600">
            <v:path/>
            <v:fill on="f" focussize="0,0"/>
            <v:stroke on="f" joinstyle="miter"/>
            <v:imagedata r:id="rId12" o:title="eqIda59565733deff2f74d70f83bf1b715b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中无理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4D264DB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4" o:title="eqId86ebba6ed1add0fe647c0226614b929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0</w: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16" o:title="eqIdf30d314a642667fef55903226464736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1.5</w:t>
      </w:r>
    </w:p>
    <w:p w14:paraId="42241C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图形中，是中心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69273D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952500" cy="9525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066800" cy="10668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71550" cy="9715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57275" cy="7715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2A1D7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各式运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0D743E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.2pt;width:54pt;" o:ole="t" filled="f" o:preferrelative="t" stroked="f" coordsize="21600,21600">
            <v:path/>
            <v:fill on="f" focussize="0,0"/>
            <v:stroke on="f" joinstyle="miter"/>
            <v:imagedata r:id="rId22" o:title="eqIdc90db1b01bd51d417b835cd714a2935f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pt;width:61pt;" o:ole="t" filled="f" o:preferrelative="t" stroked="f" coordsize="21600,21600">
            <v:path/>
            <v:fill on="f" focussize="0,0"/>
            <v:stroke on="f" joinstyle="miter"/>
            <v:imagedata r:id="rId24" o:title="eqId2e4534ff9ba0ff1132b50457275a4507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85.95pt;" o:ole="t" filled="f" o:preferrelative="t" stroked="f" coordsize="21600,21600">
            <v:path/>
            <v:fill on="f" focussize="0,0"/>
            <v:stroke on="f" joinstyle="miter"/>
            <v:imagedata r:id="rId26" o:title="eqIddc93fc45b6c55004ea81da0a20f68c82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4.6pt;width:67.2pt;" o:ole="t" filled="f" o:preferrelative="t" stroked="f" coordsize="21600,21600">
            <v:path/>
            <v:fill on="f" focussize="0,0"/>
            <v:stroke on="f" joinstyle="miter"/>
            <v:imagedata r:id="rId28" o:title="eqId28367aa3544834c0b2c1926e5bc8183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</w:p>
    <w:p w14:paraId="4483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若代数式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4.2pt;width:28.2pt;" o:ole="t" filled="f" o:preferrelative="t" stroked="f" coordsize="21600,21600">
            <v:path/>
            <v:fill on="f" focussize="0,0"/>
            <v:stroke on="f" joinstyle="miter"/>
            <v:imagedata r:id="rId30" o:title="eqIdfbaa9e77daba3d2765583e483a0ba72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则实数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" o:title="eqId81dea63b8ce3e51adf66cf7b9982a248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854FE0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4" o:title="eqIdd8d09b9fc9719ff6faf32254b9d4871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36" o:title="eqIda6e2e79843faf62dde86bf858d1e056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8" o:title="eqIdb27f27cbb8185c1974d715ff95f8801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36" o:title="eqIda6e2e79843faf62dde86bf858d1e056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4" o:title="eqIdd8d09b9fc9719ff6faf32254b9d48713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</w:p>
    <w:p w14:paraId="0E612F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42" o:title="eqId632244ea6931507f8656e1cc3437d39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尺的两边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4" o:title="eqId2bc8444d63d1ca92651c62fe9b22085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把三角板的直角顶点放在直尺的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46" o:title="eqId2c94bb12cee76221e13f9ef955b0aab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，若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48" o:title="eqId89b4eb3df08757e2b6c15122a6ca89f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50" o:title="eqId9d57899ad4774aed9ccc7bd23db7215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669C1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0250" cy="9334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6C25EF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53" o:title="eqId225803a7818b0985a1b96d8e0a62725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5" o:title="eqIdad36099d4f257b472895e2c5209ea286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7" o:title="eqId79a97bb4dcfab4ec7539bc783d563c49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59" o:title="eqIdf1845ed03ec08feac9adee161aab344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</w:p>
    <w:p w14:paraId="570921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为检测学生体育锻炼效果，从某班随机抽取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名学生进行篮球定时定点投篮检测，投篮进球数统计如图所示．对于这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名学生的定时定点投篮进球数，下列说法中错误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76BB2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67050" cy="16192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DB4CE0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中位数是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众数是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平均数是</w:t>
      </w:r>
      <w:r>
        <w:rPr>
          <w:rFonts w:ascii="Times New Roman" w:hAnsi="Times New Roman" w:eastAsia="Times New Roman" w:cs="Times New Roman"/>
          <w:color w:val="000000"/>
        </w:rPr>
        <w:t>5.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方差是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0B2E2D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下列各式从左到右的变形，因式分解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51BCFB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104.2pt;" o:ole="t" filled="f" o:preferrelative="t" stroked="f" coordsize="21600,21600">
            <v:path/>
            <v:fill on="f" focussize="0,0"/>
            <v:stroke on="f" joinstyle="miter"/>
            <v:imagedata r:id="rId62" o:title="eqIdfa3a45a7685eab542d00f1add9e48fd5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0.4pt;width:123.6pt;" o:ole="t" filled="f" o:preferrelative="t" stroked="f" coordsize="21600,21600">
            <v:path/>
            <v:fill on="f" focussize="0,0"/>
            <v:stroke on="f" joinstyle="miter"/>
            <v:imagedata r:id="rId64" o:title="eqIdb015845df4efaae886d1f9291be9d566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</w:p>
    <w:p w14:paraId="602521D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9.7pt;width:154.3pt;" o:ole="t" filled="f" o:preferrelative="t" stroked="f" coordsize="21600,21600">
            <v:path/>
            <v:fill on="f" focussize="0,0"/>
            <v:stroke on="f" joinstyle="miter"/>
            <v:imagedata r:id="rId66" o:title="eqId7f8615e4506595161627c8ece1a5a7f2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9.7pt;width:133.7pt;" o:ole="t" filled="f" o:preferrelative="t" stroked="f" coordsize="21600,21600">
            <v:path/>
            <v:fill on="f" focussize="0,0"/>
            <v:stroke on="f" joinstyle="miter"/>
            <v:imagedata r:id="rId68" o:title="eqId47232dfee336107d5952a0afca884ec2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</w:p>
    <w:p w14:paraId="5331AE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一个几何体的三视图如下，则这个几何体的表面积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7D2A8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00325" cy="26098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</w:p>
    <w:p w14:paraId="1B00674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1" o:title="eqIdd39860a997d1724d5f08686339769d39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3" o:title="eqId05dd89e04eaa4f77b8ab3864588d74cd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5pt;width:21.75pt;" o:ole="t" filled="f" o:preferrelative="t" stroked="f" coordsize="21600,21600">
            <v:path/>
            <v:fill on="f" focussize="0,0"/>
            <v:stroke on="f" joinstyle="miter"/>
            <v:imagedata r:id="rId75" o:title="eqId95265f94a8eb7f76b5db6875246a091d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77" o:title="eqIdf1bba1ba4ec53b7a44b838fc3a1472a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</w:p>
    <w:p w14:paraId="086258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在正方形方格中，每个小正方形的边长都是一个单位长度，点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9pt;width:87pt;" o:ole="t" filled="f" o:preferrelative="t" stroked="f" coordsize="21600,21600">
            <v:path/>
            <v:fill on="f" focussize="0,0"/>
            <v:stroke on="f" joinstyle="miter"/>
            <v:imagedata r:id="rId79" o:title="eqIdb8c3e7483ce8b396d4a1a007f9f54812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在小正方形方格的顶点上，线段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.55pt;width:41.45pt;" o:ole="t" filled="f" o:preferrelative="t" stroked="f" coordsize="21600,21600">
            <v:path/>
            <v:fill on="f" focussize="0,0"/>
            <v:stroke on="f" joinstyle="miter"/>
            <v:imagedata r:id="rId81" o:title="eqIdb5c4cd264c97c1f261229925cc5a6761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3" o:title="eqIda0ed1ec316bc54c37c4286c208f55667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85" o:title="eqId48bff3e0cb64df056726ca9fd1250170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.9pt;width:39.2pt;" o:ole="t" filled="f" o:preferrelative="t" stroked="f" coordsize="21600,21600">
            <v:path/>
            <v:fill on="f" focussize="0,0"/>
            <v:stroke on="f" joinstyle="miter"/>
            <v:imagedata r:id="rId87" o:title="eqId2cfc2771aa0d5b97d2297f8a26a6f6b1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D7EA8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14450" cy="13144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5B41D5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26917495" name="图片 526917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917495" name="图片 526917495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91" o:title="eqIdf72b7be73080c7027514d6e63af3083e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93" o:title="eqIdaf0e4d44f4fcc2e8081459b9c8989059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95" o:title="eqId83c69c56211a384e76cc2735fa4ae0d9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97" o:title="eqIdc373addc0647a83f6ad69da86235b4b2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</w:p>
    <w:p w14:paraId="48FAC1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已知一列均不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数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7.95pt;width:89.95pt;" o:ole="t" filled="f" o:preferrelative="t" stroked="f" coordsize="21600,21600">
            <v:path/>
            <v:fill on="f" focussize="0,0"/>
            <v:stroke on="f" joinstyle="miter"/>
            <v:imagedata r:id="rId99" o:title="eqIdc8511b8c76db0ef633f0f8f1952d8d69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如下关系：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4.1pt;width:114pt;" o:ole="t" filled="f" o:preferrelative="t" stroked="f" coordsize="21600,21600">
            <v:path/>
            <v:fill on="f" focussize="0,0"/>
            <v:stroke on="f" joinstyle="miter"/>
            <v:imagedata r:id="rId101" o:title="eqId31d04ca0603b31d304ecac431ae50d1e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4.1pt;width:138.1pt;" o:ole="t" filled="f" o:preferrelative="t" stroked="f" coordsize="21600,21600">
            <v:path/>
            <v:fill on="f" focussize="0,0"/>
            <v:stroke on="f" joinstyle="miter"/>
            <v:imagedata r:id="rId103" o:title="eqId154bf540749c73014d5c043b8abe7402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105" o:title="eqId039e4fe671d61e59b96ee525c9df43e8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7" o:title="eqIdce88126c3cbc88e03d38f56b7da315b6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977E6C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09" o:title="eqId3389f53711264b0acba3ba6019f8b908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1" o:title="eqId4dac452fbb5ef6dd653e7fbbef63948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113" o:title="eqId81fb134b2b48acc99213fff6ccfee65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5E384F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3334EC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一个函数过点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0pt;width:26pt;" o:ole="t" filled="f" o:preferrelative="t" stroked="f" coordsize="21600,21600">
            <v:path/>
            <v:fill on="f" focussize="0,0"/>
            <v:stroke on="f" joinstyle="miter"/>
            <v:imagedata r:id="rId115" o:title="eqIdc2e88ebfb5c0d6cce558b515be06404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7" o:title="eqIdd053b14c8588eee2acbbe44fc37a688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" o:title="eqId81dea63b8ce3e51adf66cf7b9982a24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增大而增大，请写出一个符合上述条件的函数解析式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2B5D074F">
      <w:pPr>
        <w:spacing w:before="6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一个多边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26917501" name="图片 526917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917501" name="图片 526917501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内角和为</w:t>
      </w:r>
      <w:r>
        <w:rPr>
          <w:rFonts w:ascii="Times New Roman" w:hAnsi="Times New Roman" w:eastAsia="Times New Roman" w:cs="Times New Roman"/>
          <w:color w:val="000000"/>
        </w:rPr>
        <w:t>540°</w:t>
      </w:r>
      <w:r>
        <w:rPr>
          <w:rFonts w:ascii="宋体" w:hAnsi="宋体" w:eastAsia="宋体" w:cs="宋体"/>
          <w:color w:val="000000"/>
        </w:rPr>
        <w:t>，则这个多边形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边形．</w:t>
      </w:r>
    </w:p>
    <w:p w14:paraId="634978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某数学活动小组要测量一建筑物的高度，如图，他们在建筑物前的平地上选择一点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1" o:title="eqId5963abe8f421bd99a2aaa94831a951e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点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1" o:title="eqId5963abe8f421bd99a2aaa94831a951e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建筑物之间选择一点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4" o:title="eqId7f9e8449aad35c5d840a3395ea86df6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测得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pt;width:53pt;" o:ole="t" filled="f" o:preferrelative="t" stroked="f" coordsize="21600,21600">
            <v:path/>
            <v:fill on="f" focussize="0,0"/>
            <v:stroke on="f" joinstyle="miter"/>
            <v:imagedata r:id="rId126" o:title="eqId35b019a7e50ec1de63e13a1d0c768c2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用高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9.7pt;width:72pt;" o:ole="t" filled="f" o:preferrelative="t" stroked="f" coordsize="21600,21600">
            <v:path/>
            <v:fill on="f" focussize="0,0"/>
            <v:stroke on="f" joinstyle="miter"/>
            <v:imagedata r:id="rId128" o:title="eqIda0769b653ff44e1d2aaf45ae4174a5d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测角仪在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1" o:title="eqId5963abe8f421bd99a2aaa94831a951e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测得建筑物顶部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1" o:title="eqId2a30f3a8b673cc28bd90c50cf1a3528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133" o:title="eqIdf6b86c22b670a8e9f3896f9e8883fbb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4" o:title="eqId7f9e8449aad35c5d840a3395ea86df6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测得仰角为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136" o:title="eqIdbe6a6301878fed2a01413020b27310a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该建筑物的高是</w:t>
      </w:r>
      <w:r>
        <w:rPr>
          <w:color w:val="000000"/>
        </w:rPr>
        <w:t>_________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138" o:title="eqIde15e00f40396e914d1d9955bd7785f1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349A7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76425" cy="126682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46F96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实数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41" o:title="eqId294f5ba74cdf695fc9a8a8e52f42132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43" o:title="eqId04f26d602338934d57df0cf5025c601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6.15pt;width:100.2pt;" o:ole="t" filled="f" o:preferrelative="t" stroked="f" coordsize="21600,21600">
            <v:path/>
            <v:fill on="f" focussize="0,0"/>
            <v:stroke on="f" joinstyle="miter"/>
            <v:imagedata r:id="rId145" o:title="eqId2797feb0d5a69be7f9d8f6c3843b8ac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40FBD3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7" o:title="eqId15c0dbe3c080c4c4636c64803e5c1f7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边长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的等边三角形，点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149" o:title="eqId3648c864f9f58da1dbb166fee84cfea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1" o:title="eqId0dc5c9827dfd0be5a9c85962d6ccbfb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若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53" o:title="eqId2cf14bc3bfe884ddfff067ba7f410b3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155" o:title="eqId956c0ba1720c475d14bf585225f155b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57" o:title="eqIdc978d92edf0c4c1ef8620c17df75d35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6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2E05E1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5049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A2CC9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5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6A8295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24.1pt;width:146.95pt;" o:ole="t" filled="f" o:preferrelative="t" stroked="f" coordsize="21600,21600">
            <v:path/>
            <v:fill on="f" focussize="0,0"/>
            <v:stroke on="f" joinstyle="miter"/>
            <v:imagedata r:id="rId160" o:title="eqIdffd3aa831681482033a22fd22559b38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DE4B4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某学校为扎实推进劳动教育，把学生参与劳动教育情况纳入积分考核．学校随机抽取了部分学生的劳动积分（积分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表示）进行调查，整理得到如下不完整的统计表和扇形统计图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260"/>
        <w:gridCol w:w="660"/>
      </w:tblGrid>
      <w:tr w14:paraId="5B428BB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4AF40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等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5883DE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劳动积分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D414C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</w:tr>
      <w:tr w14:paraId="2AF0932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648B4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B992A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7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      <v:path/>
                  <v:fill on="f" focussize="0,0"/>
                  <v:stroke on="f" joinstyle="miter"/>
                  <v:imagedata r:id="rId162" o:title="eqIdc713876ed57c655a7365c95627cf2ba6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6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949CB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</w:tr>
      <w:tr w14:paraId="0EBDA9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95AA1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82E87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8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      <v:path/>
                  <v:fill on="f" focussize="0,0"/>
                  <v:stroke on="f" joinstyle="miter"/>
                  <v:imagedata r:id="rId164" o:title="eqId0aeaf113764abb5769616efecf0c7498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6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EF480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m</w:t>
            </w:r>
          </w:p>
        </w:tc>
      </w:tr>
      <w:tr w14:paraId="5396D7E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7643B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1B34B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9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      <v:path/>
                  <v:fill on="f" focussize="0,0"/>
                  <v:stroke on="f" joinstyle="miter"/>
                  <v:imagedata r:id="rId166" o:title="eqId273e1ca083d8248e72e9fbd2f8403db6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6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C23F4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</w:tr>
      <w:tr w14:paraId="210832E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147D0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B9EC6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0" o:spt="75" alt="学科网(www.zxxk.com)--教育资源门户，提供试卷、教案、课件、论文、素材以及各类教学资源下载，还有大量而丰富的教学相关资讯！" type="#_x0000_t75" style="height:12.6pt;width:51pt;" o:ole="t" filled="f" o:preferrelative="t" stroked="f" coordsize="21600,21600">
                  <v:path/>
                  <v:fill on="f" focussize="0,0"/>
                  <v:stroke on="f" joinstyle="miter"/>
                  <v:imagedata r:id="rId168" o:title="eqId4257b8939a4f0c809129cbf202416397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6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117C9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</w:tr>
      <w:tr w14:paraId="3990FE3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A190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E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B448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      <v:path/>
                  <v:fill on="f" focussize="0,0"/>
                  <v:stroke on="f" joinstyle="miter"/>
                  <v:imagedata r:id="rId170" o:title="eqIdaf3c53139328a2736b87c4d5975a65b2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6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2031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</w:tr>
    </w:tbl>
    <w:p w14:paraId="53362F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76400" cy="162877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1B791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以上图表信息，解答下列问题：</w:t>
      </w:r>
    </w:p>
    <w:p w14:paraId="2C3AE8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统计表中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73" o:title="eqIda6c57bbef89a37f1a3808c0ceeac0c2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等级对应扇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26917499" name="图片 526917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917499" name="图片 526917499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圆心角的度数为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；</w:t>
      </w:r>
    </w:p>
    <w:p w14:paraId="4CE968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学校规定劳动积分大于等于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的学生为“劳动之星”．若该学校共有学生</w:t>
      </w:r>
      <w:r>
        <w:rPr>
          <w:rFonts w:ascii="Times New Roman" w:hAnsi="Times New Roman" w:eastAsia="Times New Roman" w:cs="Times New Roman"/>
          <w:color w:val="000000"/>
        </w:rPr>
        <w:t>2000</w:t>
      </w:r>
      <w:r>
        <w:rPr>
          <w:rFonts w:ascii="宋体" w:hAnsi="宋体" w:eastAsia="宋体" w:cs="宋体"/>
          <w:color w:val="000000"/>
        </w:rPr>
        <w:t>人，请估计该学校“劳动之星”大约有多少人；</w:t>
      </w:r>
    </w:p>
    <w:p w14:paraId="39A7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等级中有两名男同学和两名女同学，学校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等级中随机选取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人进行经验分享，请用列表法或画树状图法，求恰好抽取一名男同学和一名女同学的概率．</w:t>
      </w:r>
    </w:p>
    <w:p w14:paraId="3CA98C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75" o:title="eqIdd40b319212a7e7528b053e1c7097e96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77" o:title="eqId411b38a18046fea8e9fab1f9f9b80a5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角线．</w:t>
      </w:r>
    </w:p>
    <w:p w14:paraId="44DC32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76500" cy="170497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8877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作线段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75" o:title="eqIdd40b319212a7e7528b053e1c7097e96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（要求：尺规作图，保留作图㢃迹，不必写作法和证明）；</w:t>
      </w:r>
    </w:p>
    <w:p w14:paraId="7F5D8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75" o:title="eqIdd40b319212a7e7528b053e1c7097e96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26917503" name="图片 526917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917503" name="图片 526917503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垂直平分线交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2" o:title="eqId03902478df1a55bc99703210bccab91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1" o:title="eqId2a30f3a8b673cc28bd90c50cf1a3528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1" o:title="eqId0dc5c9827dfd0be5a9c85962d6ccbfb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3" o:title="eqIda0ed1ec316bc54c37c4286c208f5566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.85pt;width:46.85pt;" o:ole="t" filled="f" o:preferrelative="t" stroked="f" coordsize="21600,21600">
            <v:path/>
            <v:fill on="f" focussize="0,0"/>
            <v:stroke on="f" joinstyle="miter"/>
            <v:imagedata r:id="rId187" o:title="eqIdcf22927eb6819a02978ef0c6b101f6f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E284A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判断四边形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89" o:title="eqId2330c01a4d2b5b20f106e3e48834d5c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26917497" name="图片 526917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917497" name="图片 526917497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形状，并说明理由；</w:t>
      </w:r>
    </w:p>
    <w:p w14:paraId="15BA7D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若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3.8pt;width:87pt;" o:ole="t" filled="f" o:preferrelative="t" stroked="f" coordsize="21600,21600">
            <v:path/>
            <v:fill on="f" focussize="0,0"/>
            <v:stroke on="f" joinstyle="miter"/>
            <v:imagedata r:id="rId191" o:title="eqId5006fbc4b0c17b9d6f11103d7569d15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四边形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89" o:title="eqId2330c01a4d2b5b20f106e3e48834d5c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．</w:t>
      </w:r>
    </w:p>
    <w:p w14:paraId="6CD000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正比例函数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1pt;width:41pt;" o:ole="t" filled="f" o:preferrelative="t" stroked="f" coordsize="21600,21600">
            <v:path/>
            <v:fill on="f" focussize="0,0"/>
            <v:stroke on="f" joinstyle="miter"/>
            <v:imagedata r:id="rId194" o:title="eqId018cf2662746344091c15da6e6a1809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反比例函数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196" o:title="eqId6d358d03fbf6a68b10d50789bb8c7b0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交于点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7.2pt;width:37.05pt;" o:ole="t" filled="f" o:preferrelative="t" stroked="f" coordsize="21600,21600">
            <v:path/>
            <v:fill on="f" focussize="0,0"/>
            <v:stroke on="f" joinstyle="miter"/>
            <v:imagedata r:id="rId198" o:title="eqId3050a4354b73cfbcc4b4d09bfdfaed90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BD248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6764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53DA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反比例函数的解析式；</w:t>
      </w:r>
    </w:p>
    <w:p w14:paraId="19938C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直线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201" o:title="eqIdef4113c492885ba7c47fe42ac792578f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上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后，与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7" o:title="eqIdd053b14c8588eee2acbbe44fc37a6886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4" o:title="eqId7f9e8449aad35c5d840a3395ea86df6d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196" o:title="eqId6d358d03fbf6a68b10d50789bb8c7b01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交于点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6" o:title="eqIdc5db41a1f31d6baee7c69990811edb9f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46pt;" o:ole="t" filled="f" o:preferrelative="t" stroked="f" coordsize="21600,21600">
            <v:path/>
            <v:fill on="f" focussize="0,0"/>
            <v:stroke on="f" joinstyle="miter"/>
            <v:imagedata r:id="rId208" o:title="eqIde5dc62e10004e73908091338362917da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7" o:title="eqId15c0dbe3c080c4c4636c64803e5c1f76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1C6919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为加快公共领域充电基础设施建设，某停车场计划购买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型号的充电桩．已知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型充电桩比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型充电桩的单价少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4pt;width:18.15pt;" o:ole="t" filled="f" o:preferrelative="t" stroked="f" coordsize="21600,21600">
            <v:path/>
            <v:fill on="f" focussize="0,0"/>
            <v:stroke on="f" joinstyle="miter"/>
            <v:imagedata r:id="rId211" o:title="eqIdd7412fd1be21e4eaf388963a82ac2b1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元，且用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35pt;width:12.9pt;" o:ole="t" filled="f" o:preferrelative="t" stroked="f" coordsize="21600,21600">
            <v:path/>
            <v:fill on="f" focussize="0,0"/>
            <v:stroke on="f" joinstyle="miter"/>
            <v:imagedata r:id="rId213" o:title="eqId58b184c94e38f1e5dbe750b2168c2a3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元购买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型充电桩与用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215" o:title="eqId4b7f27ebcef70a3ebbbe8d2e53ea0896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元购买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型充电桩的数量相等．</w:t>
      </w:r>
    </w:p>
    <w:p w14:paraId="43E3FD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型号充电桩的单价各是多少？</w:t>
      </w:r>
    </w:p>
    <w:p w14:paraId="607356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停车场计划共购买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17" o:title="eqId9c06fc7811f9525e8b8c833746d6af5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型充电桩，购买总费用不超过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19" o:title="eqIdc696d722e1b4b938c7a956ff83f733bd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元，且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型充电桩的购买数量不少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型充电桩购买数量的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221" o:title="eqIdf89eef3148f2d4d09379767b4af69132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问：共有哪几种购买方案？哪种方案所需购买总费用最少？</w:t>
      </w:r>
    </w:p>
    <w:p w14:paraId="6FBAEB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3" o:title="eqIdf52a58fbaf4fea03567e88a9f0f6e37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25" o:title="eqId3d97cdc586744d208b6f69c9813af97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27" o:title="eqId7305de9211785b826823153897b1751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29" o:title="eqId85c4bdfb0db1e31e8459df1d15f9ab55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切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25" o:title="eqId3d97cdc586744d208b6f69c9813af977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4" o:title="eqId7f9e8449aad35c5d840a3395ea86df6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6" o:title="eqIdc5db41a1f31d6baee7c69990811edb9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234" o:title="eqIdb7f697e90bf05e763b6a042388ab42f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29" o:title="eqId85c4bdfb0db1e31e8459df1d15f9ab55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3" o:title="eqIda0ed1ec316bc54c37c4286c208f5566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238" o:title="eqIdd538cad42dee3dbfa9d0238ef106817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2C6D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57625" cy="222885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E3A8A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75" o:title="eqIdd40b319212a7e7528b053e1c7097e96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8pt;width:85.8pt;" o:ole="t" filled="f" o:preferrelative="t" stroked="f" coordsize="21600,21600">
            <v:path/>
            <v:fill on="f" focussize="0,0"/>
            <v:stroke on="f" joinstyle="miter"/>
            <v:imagedata r:id="rId242" o:title="eqIde0bd28a1132711a3948957792228cea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38618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44" o:title="eqId54a5d7d3b6b63fe5c24c3907b7a8eaa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2" o:title="eqId03902478df1a55bc99703210bccab91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在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3" o:title="eqIdf52a58fbaf4fea03567e88a9f0f6e37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取一点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48" o:title="eqIdac047e91852b91af639feec23a9598b2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250" o:title="eqId78add1c12532ea9e9041915d4ce7880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52" o:title="eqId411461db15ee8086332c531e086c40c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请问：三条线段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.8pt;width:82pt;" o:ole="t" filled="f" o:preferrelative="t" stroked="f" coordsize="21600,21600">
            <v:path/>
            <v:fill on="f" focussize="0,0"/>
            <v:stroke on="f" joinstyle="miter"/>
            <v:imagedata r:id="rId254" o:title="eqIdf0d38fc9af350d22a2cdb80c3a1253d4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怎样的数量关系？并证明你的结论．</w:t>
      </w:r>
    </w:p>
    <w:p w14:paraId="7E61BC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256" o:title="eqId812eed46a589bde8b7c78a81a8cf9b9a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" o:title="eqId81dea63b8ce3e51adf66cf7b9982a24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4" o:title="eqId7f9e8449aad35c5d840a3395ea86df6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7" o:title="eqIdd053b14c8588eee2acbbe44fc37a688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6" o:title="eqIdc5db41a1f31d6baee7c69990811edb9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为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62" o:title="eqId3d599059e6b2c918ab15ee22611b6962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抛物线经过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.75pt;width:31.2pt;" o:ole="t" filled="f" o:preferrelative="t" stroked="f" coordsize="21600,21600">
            <v:path/>
            <v:fill on="f" focussize="0,0"/>
            <v:stroke on="f" joinstyle="miter"/>
            <v:imagedata r:id="rId264" o:title="eqIde0520e9675bc1b416e8b8f01eb69fd1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交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" o:title="eqId81dea63b8ce3e51adf66cf7b9982a248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负半轴于点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1" o:title="eqId5963abe8f421bd99a2aaa94831a951e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8" o:title="eqIddad2a36927223bd70f426ba06aea4b4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抛物线上一动点，点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8" o:title="eqIddad2a36927223bd70f426ba06aea4b45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41" o:title="eqId294f5ba74cdf695fc9a8a8e52f42132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8" o:title="eqIddad2a36927223bd70f426ba06aea4b4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" o:title="eqId81dea63b8ce3e51adf66cf7b9982a24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平行线交抛物线于另一点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48" o:title="eqIdac047e91852b91af639feec23a9598b2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" o:title="eqId81dea63b8ce3e51adf66cf7b9982a24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垂线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76" o:title="eqId6c8ffe24cf9f327aeb241225ab15ab1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44" o:title="eqId54a5d7d3b6b63fe5c24c3907b7a8eaa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52" o:title="eqId411461db15ee8086332c531e086c40c7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7" o:title="eqIdd053b14c8588eee2acbbe44fc37a688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81" o:title="eqId8455657dde27aabe6adb7b188e031c1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6D426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29025" cy="169545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6E42A9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解析式；</w:t>
      </w:r>
    </w:p>
    <w:p w14:paraId="1C1FF2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284" o:title="eqId8adc17e010e3900524dfe85f2494e08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41" o:title="eqId294f5ba74cdf695fc9a8a8e52f42132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何值时，四边形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3.8pt;width:36.45pt;" o:ole="t" filled="f" o:preferrelative="t" stroked="f" coordsize="21600,21600">
            <v:path/>
            <v:fill on="f" focussize="0,0"/>
            <v:stroke on="f" joinstyle="miter"/>
            <v:imagedata r:id="rId287" o:title="eqIda83a6be700e5bc9282400eb75123843a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？</w:t>
      </w:r>
    </w:p>
    <w:p w14:paraId="1CD35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289" o:title="eqIdcfc6d5beb23dff713f03a34d9bbb1814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直线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52" o:title="eqId411461db15ee8086332c531e086c40c7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直线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1" o:title="eqId0dc5c9827dfd0be5a9c85962d6ccbfb1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1" o:title="eqId2a30f3a8b673cc28bd90c50cf1a35281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是否存在这样的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41" o:title="eqId294f5ba74cdf695fc9a8a8e52f421328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，使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3.5pt;width:60.75pt;" o:ole="t" filled="f" o:preferrelative="t" stroked="f" coordsize="21600,21600">
            <v:path/>
            <v:fill on="f" focussize="0,0"/>
            <v:stroke on="f" joinstyle="miter"/>
            <v:imagedata r:id="rId295" o:title="eqIdb4efc55120487cac26732e69664414c0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？若存在，求出此时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41" o:title="eqId294f5ba74cdf695fc9a8a8e52f421328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若不存在，请说明理由．</w:t>
      </w:r>
    </w:p>
    <w:p w14:paraId="5061B3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6652FF3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A32C24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C253A43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82CA4BA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689612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A74CB96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3C065F9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BD57FA4"/>
    <w:rsid w:val="38274566"/>
    <w:rsid w:val="4FF80155"/>
    <w:rsid w:val="5E032062"/>
    <w:rsid w:val="63040777"/>
    <w:rsid w:val="75B742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1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0.bin"/><Relationship Id="rId95" Type="http://schemas.openxmlformats.org/officeDocument/2006/relationships/image" Target="media/image47.wmf"/><Relationship Id="rId94" Type="http://schemas.openxmlformats.org/officeDocument/2006/relationships/oleObject" Target="embeddings/oleObject39.bin"/><Relationship Id="rId93" Type="http://schemas.openxmlformats.org/officeDocument/2006/relationships/image" Target="media/image46.wmf"/><Relationship Id="rId92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0" Type="http://schemas.openxmlformats.org/officeDocument/2006/relationships/oleObject" Target="embeddings/oleObject37.bin"/><Relationship Id="rId9" Type="http://schemas.openxmlformats.org/officeDocument/2006/relationships/theme" Target="theme/theme1.xml"/><Relationship Id="rId89" Type="http://schemas.openxmlformats.org/officeDocument/2006/relationships/image" Target="media/image44.wmf"/><Relationship Id="rId88" Type="http://schemas.openxmlformats.org/officeDocument/2006/relationships/image" Target="media/image43.png"/><Relationship Id="rId87" Type="http://schemas.openxmlformats.org/officeDocument/2006/relationships/image" Target="media/image42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" Type="http://schemas.openxmlformats.org/officeDocument/2006/relationships/image" Target="media/image38.wmf"/><Relationship Id="rId78" Type="http://schemas.openxmlformats.org/officeDocument/2006/relationships/oleObject" Target="embeddings/oleObject32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1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4.wmf"/><Relationship Id="rId70" Type="http://schemas.openxmlformats.org/officeDocument/2006/relationships/oleObject" Target="embeddings/oleObject28.bin"/><Relationship Id="rId7" Type="http://schemas.openxmlformats.org/officeDocument/2006/relationships/footer" Target="footer2.xml"/><Relationship Id="rId69" Type="http://schemas.openxmlformats.org/officeDocument/2006/relationships/image" Target="media/image33.png"/><Relationship Id="rId68" Type="http://schemas.openxmlformats.org/officeDocument/2006/relationships/image" Target="media/image32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1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5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4.bin"/><Relationship Id="rId60" Type="http://schemas.openxmlformats.org/officeDocument/2006/relationships/image" Target="media/image28.png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3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3.png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1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0.wmf"/><Relationship Id="rId45" Type="http://schemas.openxmlformats.org/officeDocument/2006/relationships/oleObject" Target="embeddings/oleObject17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5.bin"/><Relationship Id="rId40" Type="http://schemas.openxmlformats.org/officeDocument/2006/relationships/oleObject" Target="embeddings/oleObject14.bin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1" Type="http://schemas.openxmlformats.org/officeDocument/2006/relationships/oleObject" Target="embeddings/oleObject9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8" Type="http://schemas.openxmlformats.org/officeDocument/2006/relationships/fontTable" Target="fontTable.xml"/><Relationship Id="rId297" Type="http://schemas.openxmlformats.org/officeDocument/2006/relationships/customXml" Target="../customXml/item1.xml"/><Relationship Id="rId296" Type="http://schemas.openxmlformats.org/officeDocument/2006/relationships/oleObject" Target="embeddings/oleObject157.bin"/><Relationship Id="rId295" Type="http://schemas.openxmlformats.org/officeDocument/2006/relationships/image" Target="media/image130.wmf"/><Relationship Id="rId294" Type="http://schemas.openxmlformats.org/officeDocument/2006/relationships/oleObject" Target="embeddings/oleObject156.bin"/><Relationship Id="rId293" Type="http://schemas.openxmlformats.org/officeDocument/2006/relationships/oleObject" Target="embeddings/oleObject155.bin"/><Relationship Id="rId292" Type="http://schemas.openxmlformats.org/officeDocument/2006/relationships/oleObject" Target="embeddings/oleObject154.bin"/><Relationship Id="rId291" Type="http://schemas.openxmlformats.org/officeDocument/2006/relationships/oleObject" Target="embeddings/oleObject153.bin"/><Relationship Id="rId290" Type="http://schemas.openxmlformats.org/officeDocument/2006/relationships/oleObject" Target="embeddings/oleObject152.bin"/><Relationship Id="rId29" Type="http://schemas.openxmlformats.org/officeDocument/2006/relationships/oleObject" Target="embeddings/oleObject8.bin"/><Relationship Id="rId289" Type="http://schemas.openxmlformats.org/officeDocument/2006/relationships/image" Target="media/image129.wmf"/><Relationship Id="rId288" Type="http://schemas.openxmlformats.org/officeDocument/2006/relationships/oleObject" Target="embeddings/oleObject151.bin"/><Relationship Id="rId287" Type="http://schemas.openxmlformats.org/officeDocument/2006/relationships/image" Target="media/image128.wmf"/><Relationship Id="rId286" Type="http://schemas.openxmlformats.org/officeDocument/2006/relationships/oleObject" Target="embeddings/oleObject150.bin"/><Relationship Id="rId285" Type="http://schemas.openxmlformats.org/officeDocument/2006/relationships/oleObject" Target="embeddings/oleObject149.bin"/><Relationship Id="rId284" Type="http://schemas.openxmlformats.org/officeDocument/2006/relationships/image" Target="media/image127.wmf"/><Relationship Id="rId283" Type="http://schemas.openxmlformats.org/officeDocument/2006/relationships/oleObject" Target="embeddings/oleObject148.bin"/><Relationship Id="rId282" Type="http://schemas.openxmlformats.org/officeDocument/2006/relationships/image" Target="media/image126.png"/><Relationship Id="rId281" Type="http://schemas.openxmlformats.org/officeDocument/2006/relationships/image" Target="media/image125.wmf"/><Relationship Id="rId280" Type="http://schemas.openxmlformats.org/officeDocument/2006/relationships/oleObject" Target="embeddings/oleObject147.bin"/><Relationship Id="rId28" Type="http://schemas.openxmlformats.org/officeDocument/2006/relationships/image" Target="media/image12.wmf"/><Relationship Id="rId279" Type="http://schemas.openxmlformats.org/officeDocument/2006/relationships/oleObject" Target="embeddings/oleObject146.bin"/><Relationship Id="rId278" Type="http://schemas.openxmlformats.org/officeDocument/2006/relationships/oleObject" Target="embeddings/oleObject145.bin"/><Relationship Id="rId277" Type="http://schemas.openxmlformats.org/officeDocument/2006/relationships/oleObject" Target="embeddings/oleObject144.bin"/><Relationship Id="rId276" Type="http://schemas.openxmlformats.org/officeDocument/2006/relationships/image" Target="media/image124.wmf"/><Relationship Id="rId275" Type="http://schemas.openxmlformats.org/officeDocument/2006/relationships/oleObject" Target="embeddings/oleObject143.bin"/><Relationship Id="rId274" Type="http://schemas.openxmlformats.org/officeDocument/2006/relationships/oleObject" Target="embeddings/oleObject142.bin"/><Relationship Id="rId273" Type="http://schemas.openxmlformats.org/officeDocument/2006/relationships/oleObject" Target="embeddings/oleObject141.bin"/><Relationship Id="rId272" Type="http://schemas.openxmlformats.org/officeDocument/2006/relationships/oleObject" Target="embeddings/oleObject140.bin"/><Relationship Id="rId271" Type="http://schemas.openxmlformats.org/officeDocument/2006/relationships/oleObject" Target="embeddings/oleObject139.bin"/><Relationship Id="rId270" Type="http://schemas.openxmlformats.org/officeDocument/2006/relationships/oleObject" Target="embeddings/oleObject138.bin"/><Relationship Id="rId27" Type="http://schemas.openxmlformats.org/officeDocument/2006/relationships/oleObject" Target="embeddings/oleObject7.bin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3.wmf"/><Relationship Id="rId267" Type="http://schemas.openxmlformats.org/officeDocument/2006/relationships/oleObject" Target="embeddings/oleObject136.bin"/><Relationship Id="rId266" Type="http://schemas.openxmlformats.org/officeDocument/2006/relationships/oleObject" Target="embeddings/oleObject135.bin"/><Relationship Id="rId265" Type="http://schemas.openxmlformats.org/officeDocument/2006/relationships/oleObject" Target="embeddings/oleObject134.bin"/><Relationship Id="rId264" Type="http://schemas.openxmlformats.org/officeDocument/2006/relationships/image" Target="media/image122.wmf"/><Relationship Id="rId263" Type="http://schemas.openxmlformats.org/officeDocument/2006/relationships/oleObject" Target="embeddings/oleObject133.bin"/><Relationship Id="rId262" Type="http://schemas.openxmlformats.org/officeDocument/2006/relationships/image" Target="media/image121.wmf"/><Relationship Id="rId261" Type="http://schemas.openxmlformats.org/officeDocument/2006/relationships/oleObject" Target="embeddings/oleObject132.bin"/><Relationship Id="rId260" Type="http://schemas.openxmlformats.org/officeDocument/2006/relationships/oleObject" Target="embeddings/oleObject131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30.bin"/><Relationship Id="rId258" Type="http://schemas.openxmlformats.org/officeDocument/2006/relationships/oleObject" Target="embeddings/oleObject129.bin"/><Relationship Id="rId257" Type="http://schemas.openxmlformats.org/officeDocument/2006/relationships/oleObject" Target="embeddings/oleObject128.bin"/><Relationship Id="rId256" Type="http://schemas.openxmlformats.org/officeDocument/2006/relationships/image" Target="media/image120.wmf"/><Relationship Id="rId255" Type="http://schemas.openxmlformats.org/officeDocument/2006/relationships/oleObject" Target="embeddings/oleObject127.bin"/><Relationship Id="rId254" Type="http://schemas.openxmlformats.org/officeDocument/2006/relationships/image" Target="media/image119.wmf"/><Relationship Id="rId253" Type="http://schemas.openxmlformats.org/officeDocument/2006/relationships/oleObject" Target="embeddings/oleObject126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17.wmf"/><Relationship Id="rId25" Type="http://schemas.openxmlformats.org/officeDocument/2006/relationships/oleObject" Target="embeddings/oleObject6.bin"/><Relationship Id="rId249" Type="http://schemas.openxmlformats.org/officeDocument/2006/relationships/oleObject" Target="embeddings/oleObject124.bin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3.bin"/><Relationship Id="rId246" Type="http://schemas.openxmlformats.org/officeDocument/2006/relationships/oleObject" Target="embeddings/oleObject122.bin"/><Relationship Id="rId245" Type="http://schemas.openxmlformats.org/officeDocument/2006/relationships/oleObject" Target="embeddings/oleObject121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14.wmf"/><Relationship Id="rId241" Type="http://schemas.openxmlformats.org/officeDocument/2006/relationships/oleObject" Target="embeddings/oleObject119.bin"/><Relationship Id="rId240" Type="http://schemas.openxmlformats.org/officeDocument/2006/relationships/oleObject" Target="embeddings/oleObject118.bin"/><Relationship Id="rId24" Type="http://schemas.openxmlformats.org/officeDocument/2006/relationships/image" Target="media/image10.wmf"/><Relationship Id="rId239" Type="http://schemas.openxmlformats.org/officeDocument/2006/relationships/image" Target="media/image113.png"/><Relationship Id="rId238" Type="http://schemas.openxmlformats.org/officeDocument/2006/relationships/image" Target="media/image112.wmf"/><Relationship Id="rId237" Type="http://schemas.openxmlformats.org/officeDocument/2006/relationships/oleObject" Target="embeddings/oleObject117.bin"/><Relationship Id="rId236" Type="http://schemas.openxmlformats.org/officeDocument/2006/relationships/oleObject" Target="embeddings/oleObject116.bin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1.wmf"/><Relationship Id="rId233" Type="http://schemas.openxmlformats.org/officeDocument/2006/relationships/oleObject" Target="embeddings/oleObject114.bin"/><Relationship Id="rId232" Type="http://schemas.openxmlformats.org/officeDocument/2006/relationships/oleObject" Target="embeddings/oleObject113.bin"/><Relationship Id="rId231" Type="http://schemas.openxmlformats.org/officeDocument/2006/relationships/oleObject" Target="embeddings/oleObject112.bin"/><Relationship Id="rId230" Type="http://schemas.openxmlformats.org/officeDocument/2006/relationships/oleObject" Target="embeddings/oleObject111.bin"/><Relationship Id="rId23" Type="http://schemas.openxmlformats.org/officeDocument/2006/relationships/oleObject" Target="embeddings/oleObject5.bin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0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07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06.bin"/><Relationship Id="rId22" Type="http://schemas.openxmlformats.org/officeDocument/2006/relationships/image" Target="media/image9.wmf"/><Relationship Id="rId219" Type="http://schemas.openxmlformats.org/officeDocument/2006/relationships/image" Target="media/image105.wmf"/><Relationship Id="rId218" Type="http://schemas.openxmlformats.org/officeDocument/2006/relationships/oleObject" Target="embeddings/oleObject105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3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2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1.bin"/><Relationship Id="rId21" Type="http://schemas.openxmlformats.org/officeDocument/2006/relationships/oleObject" Target="embeddings/oleObject4.bin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98.bin"/><Relationship Id="rId204" Type="http://schemas.openxmlformats.org/officeDocument/2006/relationships/oleObject" Target="embeddings/oleObject97.bin"/><Relationship Id="rId203" Type="http://schemas.openxmlformats.org/officeDocument/2006/relationships/oleObject" Target="embeddings/oleObject96.bin"/><Relationship Id="rId202" Type="http://schemas.openxmlformats.org/officeDocument/2006/relationships/oleObject" Target="embeddings/oleObject95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4.bin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9" Type="http://schemas.openxmlformats.org/officeDocument/2006/relationships/image" Target="media/image97.png"/><Relationship Id="rId198" Type="http://schemas.openxmlformats.org/officeDocument/2006/relationships/image" Target="media/image96.wmf"/><Relationship Id="rId197" Type="http://schemas.openxmlformats.org/officeDocument/2006/relationships/oleObject" Target="embeddings/oleObject93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2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1.bin"/><Relationship Id="rId192" Type="http://schemas.openxmlformats.org/officeDocument/2006/relationships/oleObject" Target="embeddings/oleObject90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89.bin"/><Relationship Id="rId19" Type="http://schemas.openxmlformats.org/officeDocument/2006/relationships/image" Target="media/image7.png"/><Relationship Id="rId189" Type="http://schemas.openxmlformats.org/officeDocument/2006/relationships/image" Target="media/image92.wmf"/><Relationship Id="rId188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87.bin"/><Relationship Id="rId185" Type="http://schemas.openxmlformats.org/officeDocument/2006/relationships/oleObject" Target="embeddings/oleObject86.bin"/><Relationship Id="rId184" Type="http://schemas.openxmlformats.org/officeDocument/2006/relationships/oleObject" Target="embeddings/oleObject85.bin"/><Relationship Id="rId183" Type="http://schemas.openxmlformats.org/officeDocument/2006/relationships/oleObject" Target="embeddings/oleObject84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3.bin"/><Relationship Id="rId180" Type="http://schemas.openxmlformats.org/officeDocument/2006/relationships/oleObject" Target="embeddings/oleObject82.bin"/><Relationship Id="rId18" Type="http://schemas.openxmlformats.org/officeDocument/2006/relationships/image" Target="media/image6.png"/><Relationship Id="rId179" Type="http://schemas.openxmlformats.org/officeDocument/2006/relationships/oleObject" Target="embeddings/oleObject81.bin"/><Relationship Id="rId178" Type="http://schemas.openxmlformats.org/officeDocument/2006/relationships/image" Target="media/image89.png"/><Relationship Id="rId177" Type="http://schemas.openxmlformats.org/officeDocument/2006/relationships/image" Target="media/image88.wmf"/><Relationship Id="rId176" Type="http://schemas.openxmlformats.org/officeDocument/2006/relationships/oleObject" Target="embeddings/oleObject80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78.bin"/><Relationship Id="rId171" Type="http://schemas.openxmlformats.org/officeDocument/2006/relationships/image" Target="media/image85.png"/><Relationship Id="rId170" Type="http://schemas.openxmlformats.org/officeDocument/2006/relationships/image" Target="media/image84.wmf"/><Relationship Id="rId17" Type="http://schemas.openxmlformats.org/officeDocument/2006/relationships/image" Target="media/image5.png"/><Relationship Id="rId169" Type="http://schemas.openxmlformats.org/officeDocument/2006/relationships/oleObject" Target="embeddings/oleObject77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3.bin"/><Relationship Id="rId160" Type="http://schemas.openxmlformats.org/officeDocument/2006/relationships/image" Target="media/image79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2.bin"/><Relationship Id="rId158" Type="http://schemas.openxmlformats.org/officeDocument/2006/relationships/image" Target="media/image78.png"/><Relationship Id="rId157" Type="http://schemas.openxmlformats.org/officeDocument/2006/relationships/image" Target="media/image77.wmf"/><Relationship Id="rId156" Type="http://schemas.openxmlformats.org/officeDocument/2006/relationships/oleObject" Target="embeddings/oleObject71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0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69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68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67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3.bin"/><Relationship Id="rId14" Type="http://schemas.openxmlformats.org/officeDocument/2006/relationships/image" Target="media/image3.wmf"/><Relationship Id="rId139" Type="http://schemas.openxmlformats.org/officeDocument/2006/relationships/image" Target="media/image68.png"/><Relationship Id="rId138" Type="http://schemas.openxmlformats.org/officeDocument/2006/relationships/image" Target="media/image67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1.bin"/><Relationship Id="rId134" Type="http://schemas.openxmlformats.org/officeDocument/2006/relationships/oleObject" Target="embeddings/oleObject60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58.bin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7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4.bin"/><Relationship Id="rId122" Type="http://schemas.openxmlformats.org/officeDocument/2006/relationships/oleObject" Target="embeddings/oleObject53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2.bin"/><Relationship Id="rId12" Type="http://schemas.openxmlformats.org/officeDocument/2006/relationships/image" Target="media/image2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553</Words>
  <Characters>1701</Characters>
  <Lines>0</Lines>
  <Paragraphs>0</Paragraphs>
  <TotalTime>4</TotalTime>
  <ScaleCrop>false</ScaleCrop>
  <LinksUpToDate>false</LinksUpToDate>
  <CharactersWithSpaces>186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17T11:30:00Z</dcterms:created>
  <dc:creator>学科网试题生产平台</dc:creator>
  <dc:description>3268685886119936</dc:description>
  <cp:lastModifiedBy>上帝掷骰子吗</cp:lastModifiedBy>
  <dcterms:modified xsi:type="dcterms:W3CDTF">2024-07-19T05:41:47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EF12B31F15A64050ACF5F1BCD0BAE3A5_12</vt:lpwstr>
  </property>
</Properties>
</file>